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78" r:id="rId2"/>
    <p:sldId id="270" r:id="rId3"/>
    <p:sldId id="272" r:id="rId4"/>
    <p:sldId id="273" r:id="rId5"/>
    <p:sldId id="274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66" y="2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3371CF90-0FC3-490E-9614-5ED18D8B187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776A52E3-3C9D-44AD-9F78-F2286E0E03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2362200"/>
            <a:ext cx="8458200" cy="1222375"/>
          </a:xfrm>
        </p:spPr>
        <p:txBody>
          <a:bodyPr/>
          <a:lstStyle/>
          <a:p>
            <a:r>
              <a:rPr lang="en-US" dirty="0" smtClean="0"/>
              <a:t>Similar Figures and SCA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th 7</a:t>
            </a:r>
          </a:p>
          <a:p>
            <a:r>
              <a:rPr lang="en-US" dirty="0" smtClean="0"/>
              <a:t>Unit 5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milar Figures and Indirect Measu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8686800" cy="5303838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/>
              <a:t>Scale Drawing – </a:t>
            </a:r>
          </a:p>
          <a:p>
            <a:pPr>
              <a:buNone/>
            </a:pPr>
            <a:r>
              <a:rPr lang="en-US" dirty="0" smtClean="0"/>
              <a:t>	 A drawing that shows a real object with accurate sizes except they have all been reduced or enlarged by a certain amount (called the scale).</a:t>
            </a:r>
          </a:p>
          <a:p>
            <a:pPr>
              <a:buNone/>
            </a:pPr>
            <a:r>
              <a:rPr lang="en-US" dirty="0" smtClean="0"/>
              <a:t>Example of a scale drawing – </a:t>
            </a:r>
          </a:p>
          <a:p>
            <a:pPr>
              <a:buNone/>
            </a:pPr>
            <a:r>
              <a:rPr lang="en-US" dirty="0" smtClean="0"/>
              <a:t>	Maps</a:t>
            </a:r>
          </a:p>
          <a:p>
            <a:pPr>
              <a:buNone/>
            </a:pPr>
            <a:r>
              <a:rPr lang="en-US" dirty="0" smtClean="0"/>
              <a:t>	Architectural and engineering drawings</a:t>
            </a:r>
          </a:p>
          <a:p>
            <a:pPr>
              <a:buNone/>
            </a:pPr>
            <a:r>
              <a:rPr lang="en-US" dirty="0" smtClean="0"/>
              <a:t>	Charts and pictures in books</a:t>
            </a:r>
          </a:p>
          <a:p>
            <a:pPr>
              <a:buNone/>
            </a:pPr>
            <a:r>
              <a:rPr lang="en-US" dirty="0" smtClean="0"/>
              <a:t>How does this relate to similar figures?  Let’s look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milar Figures and Indirect Measu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en-US" dirty="0" smtClean="0"/>
              <a:t>A map scale is 1 in. = 75 mi.  The map distance between two towns is 3.5 in.  Find the actual distance between the towns.  Set up a proportion and solve.</a:t>
            </a:r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r>
              <a:rPr lang="en-US" dirty="0" smtClean="0"/>
              <a:t>		</a:t>
            </a:r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endParaRPr lang="en-US" u="sng" dirty="0" smtClean="0"/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endParaRPr lang="en-US" u="sng" dirty="0" smtClean="0"/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endParaRPr lang="en-US" u="sng" dirty="0" smtClean="0"/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r>
              <a:rPr lang="en-US" dirty="0" smtClean="0"/>
              <a:t>The actual distance is 262.5 miles.</a:t>
            </a:r>
          </a:p>
          <a:p>
            <a:pPr marL="514350" indent="-51435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73338" y="3352800"/>
          <a:ext cx="40179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352800"/>
                        <a:ext cx="40179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00400" y="4572000"/>
          <a:ext cx="28733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990360" imgH="177480" progId="Equation.DSMT4">
                  <p:embed/>
                </p:oleObj>
              </mc:Choice>
              <mc:Fallback>
                <p:oleObj name="Equation" r:id="rId5" imgW="9903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28733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milar Figures and Indirect Measu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lvl="1" indent="-514350">
              <a:spcBef>
                <a:spcPts val="580"/>
              </a:spcBef>
              <a:buClr>
                <a:schemeClr val="accent1"/>
              </a:buClr>
              <a:buAutoNum type="arabicPeriod" startAt="2"/>
            </a:pPr>
            <a:r>
              <a:rPr lang="en-US" dirty="0" smtClean="0"/>
              <a:t>My map scale says that 1 inch = 15 miles.  Using the map, I measure the distance remaining on Interstate 40 as about 9 inches.  How many miles do I still need to go to get to the beach?</a:t>
            </a:r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r>
              <a:rPr lang="en-US" dirty="0" smtClean="0"/>
              <a:t>	</a:t>
            </a:r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endParaRPr lang="en-US" u="sng" dirty="0" smtClean="0"/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endParaRPr lang="en-US" u="sng" dirty="0" smtClean="0"/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endParaRPr lang="en-US" u="sng" dirty="0" smtClean="0"/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r>
              <a:rPr lang="en-US" dirty="0" smtClean="0"/>
              <a:t>The actual distance is 135 miles.</a:t>
            </a:r>
          </a:p>
          <a:p>
            <a:pPr marL="514350" indent="-51435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33688" y="3505200"/>
          <a:ext cx="36496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3505200"/>
                        <a:ext cx="36496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59163" y="4724400"/>
          <a:ext cx="2505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863280" imgH="177480" progId="Equation.DSMT4">
                  <p:embed/>
                </p:oleObj>
              </mc:Choice>
              <mc:Fallback>
                <p:oleObj name="Equation" r:id="rId5" imgW="8632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724400"/>
                        <a:ext cx="25050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milar Figures and Indirect Measu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lvl="1" indent="-514350">
              <a:spcBef>
                <a:spcPts val="580"/>
              </a:spcBef>
              <a:buClr>
                <a:schemeClr val="accent1"/>
              </a:buClr>
              <a:buAutoNum type="arabicPeriod" startAt="2"/>
            </a:pPr>
            <a:r>
              <a:rPr lang="en-US" sz="3200" dirty="0" smtClean="0"/>
              <a:t>If we still have 135 miles to go and we continue going 60 miles per hour, how long until we get there?</a:t>
            </a:r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r>
              <a:rPr lang="en-US" sz="3200" dirty="0" smtClean="0"/>
              <a:t>		</a:t>
            </a:r>
            <a:endParaRPr lang="en-US" sz="3200" u="sng" dirty="0" smtClean="0"/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endParaRPr lang="en-US" sz="3200" u="sng" dirty="0" smtClean="0"/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endParaRPr lang="en-US" sz="3200" u="sng" dirty="0" smtClean="0"/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endParaRPr lang="en-US" sz="3200" u="sng" dirty="0" smtClean="0"/>
          </a:p>
          <a:p>
            <a:pPr marL="514350" lvl="1" indent="-514350">
              <a:spcBef>
                <a:spcPts val="580"/>
              </a:spcBef>
              <a:buClr>
                <a:schemeClr val="accent1"/>
              </a:buClr>
              <a:buNone/>
            </a:pPr>
            <a:r>
              <a:rPr lang="en-US" sz="3200" dirty="0" smtClean="0"/>
              <a:t>It will take us 2 ¼ hours or 2 hours and 15 minute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21075" y="3048000"/>
          <a:ext cx="1844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634680" imgH="177480" progId="Equation.3">
                  <p:embed/>
                </p:oleObj>
              </mc:Choice>
              <mc:Fallback>
                <p:oleObj name="Equation" r:id="rId3" imgW="63468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048000"/>
                        <a:ext cx="184467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33800" y="3962400"/>
          <a:ext cx="15859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545760" imgH="177480" progId="Equation.3">
                  <p:embed/>
                </p:oleObj>
              </mc:Choice>
              <mc:Fallback>
                <p:oleObj name="Equation" r:id="rId5" imgW="54576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62400"/>
                        <a:ext cx="158591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52800" y="34290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÷60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4495800" y="34290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÷60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8" grpId="0" uiExpand="1"/>
      <p:bldP spid="9" grpId="0" uiExpand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403</TotalTime>
  <Words>138</Words>
  <Application>Microsoft Office PowerPoint</Application>
  <PresentationFormat>On-screen Show (4:3)</PresentationFormat>
  <Paragraphs>3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Franklin Gothic Book</vt:lpstr>
      <vt:lpstr>Franklin Gothic Medium</vt:lpstr>
      <vt:lpstr>Wingdings 2</vt:lpstr>
      <vt:lpstr>Trek</vt:lpstr>
      <vt:lpstr>Equation</vt:lpstr>
      <vt:lpstr>Similar Figures and SCALE</vt:lpstr>
      <vt:lpstr>Similar Figures and Indirect Measurement</vt:lpstr>
      <vt:lpstr>Similar Figures and Indirect Measurement</vt:lpstr>
      <vt:lpstr>Similar Figures and Indirect Measurement</vt:lpstr>
      <vt:lpstr>Similar Figures and Indirect Measurement</vt:lpstr>
    </vt:vector>
  </TitlesOfParts>
  <Company>Wake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beale</dc:creator>
  <cp:lastModifiedBy>sjankowski</cp:lastModifiedBy>
  <cp:revision>42</cp:revision>
  <dcterms:created xsi:type="dcterms:W3CDTF">2011-11-29T16:00:26Z</dcterms:created>
  <dcterms:modified xsi:type="dcterms:W3CDTF">2017-12-12T23:10:26Z</dcterms:modified>
</cp:coreProperties>
</file>